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2B67824A" w14:textId="121BBCBD" w:rsidR="009664CD" w:rsidRPr="00B36CAD" w:rsidRDefault="006D3F02" w:rsidP="00F8561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245EBA" wp14:editId="4182D53B">
                <wp:simplePos x="0" y="0"/>
                <wp:positionH relativeFrom="column">
                  <wp:posOffset>295275</wp:posOffset>
                </wp:positionH>
                <wp:positionV relativeFrom="paragraph">
                  <wp:posOffset>1352550</wp:posOffset>
                </wp:positionV>
                <wp:extent cx="2505075" cy="37147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3F8F684" w14:textId="7A3DC4D3" w:rsidR="006D3F02" w:rsidRPr="006D3F02" w:rsidRDefault="006D3F02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D3F02">
                              <w:rPr>
                                <w:sz w:val="32"/>
                                <w:szCs w:val="32"/>
                              </w:rPr>
                              <w:t>Mock Paper Set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4D245EB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.25pt;margin-top:106.5pt;width:197.25pt;height:2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" fillcolor="white [3201]" strokecolor="white [3212]" strokeweight=".5pt">
                <v:textbox>
                  <w:txbxContent>
                    <w:p w14:paraId="23F8F684" w14:textId="7A3DC4D3" w:rsidR="006D3F02" w:rsidRPr="006D3F02" w:rsidRDefault="006D3F02">
                      <w:pPr>
                        <w:rPr>
                          <w:sz w:val="32"/>
                          <w:szCs w:val="32"/>
                        </w:rPr>
                      </w:pPr>
                      <w:r w:rsidRPr="006D3F02">
                        <w:rPr>
                          <w:sz w:val="32"/>
                          <w:szCs w:val="32"/>
                        </w:rPr>
                        <w:t>Mock Paper Set 1</w:t>
                      </w:r>
                    </w:p>
                  </w:txbxContent>
                </v:textbox>
              </v:shape>
            </w:pict>
          </mc:Fallback>
        </mc:AlternateContent>
      </w:r>
      <w:r w:rsidR="00265CDD" w:rsidRPr="00B36C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BFB591" wp14:editId="7D7A0DA7">
            <wp:extent cx="5731510" cy="8811260"/>
            <wp:effectExtent l="0" t="0" r="254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1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6AE57" w14:textId="02AC7E43" w:rsidR="009664CD" w:rsidRPr="00B36CAD" w:rsidRDefault="009664CD" w:rsidP="00F8561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lastRenderedPageBreak/>
        <w:t>Answer ALL questions. Write your answers in the spaces provided.</w:t>
      </w:r>
    </w:p>
    <w:p w14:paraId="405C7FDD" w14:textId="77777777" w:rsidR="00CD6DCF" w:rsidRPr="00B36CAD" w:rsidRDefault="00CD6DCF" w:rsidP="00F8561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56CFA95" w14:textId="77777777" w:rsidR="00AF4363" w:rsidRPr="00B36CAD" w:rsidRDefault="009664CD" w:rsidP="00AF4363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F4363" w:rsidRPr="00B36CAD">
        <w:rPr>
          <w:rFonts w:ascii="Times New Roman" w:hAnsi="Times New Roman" w:cs="Times New Roman"/>
          <w:sz w:val="24"/>
          <w:szCs w:val="24"/>
        </w:rPr>
        <w:t>In a survey, a large number of people were asked whether or not they recycle plastics. In</w:t>
      </w:r>
    </w:p>
    <w:p w14:paraId="00D5ECCA" w14:textId="77777777" w:rsidR="00AF4363" w:rsidRPr="00B36CAD" w:rsidRDefault="00AF4363" w:rsidP="00AF43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each case the distance, in metres, from their home to the nearest plastic recycling point</w:t>
      </w:r>
    </w:p>
    <w:p w14:paraId="680E1697" w14:textId="1CF40FD0" w:rsidR="00CD6DCF" w:rsidRPr="00B36CAD" w:rsidRDefault="00AF4363" w:rsidP="00AF43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was measured and recorded. The results are shown in Table 1</w:t>
      </w:r>
    </w:p>
    <w:p w14:paraId="5A0F4D77" w14:textId="77777777" w:rsidR="00AF4363" w:rsidRPr="00B36CAD" w:rsidRDefault="00AF4363" w:rsidP="00AF43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2551"/>
        <w:gridCol w:w="2127"/>
        <w:gridCol w:w="992"/>
        <w:gridCol w:w="992"/>
      </w:tblGrid>
      <w:tr w:rsidR="00B36CAD" w:rsidRPr="00B36CAD" w14:paraId="067C808C" w14:textId="77777777" w:rsidTr="00AF4363">
        <w:trPr>
          <w:trHeight w:val="565"/>
        </w:trPr>
        <w:tc>
          <w:tcPr>
            <w:tcW w:w="4678" w:type="dxa"/>
            <w:gridSpan w:val="2"/>
            <w:vMerge w:val="restart"/>
            <w:vAlign w:val="center"/>
          </w:tcPr>
          <w:p w14:paraId="4A76A98A" w14:textId="205F4C74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bserved frequencies</w:t>
            </w:r>
          </w:p>
        </w:tc>
        <w:tc>
          <w:tcPr>
            <w:tcW w:w="1984" w:type="dxa"/>
            <w:gridSpan w:val="2"/>
            <w:vAlign w:val="center"/>
          </w:tcPr>
          <w:p w14:paraId="17969270" w14:textId="50C6E0AE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cycle plastics</w:t>
            </w:r>
          </w:p>
        </w:tc>
      </w:tr>
      <w:tr w:rsidR="00B36CAD" w:rsidRPr="00B36CAD" w14:paraId="52511B8E" w14:textId="77777777" w:rsidTr="00AF4363">
        <w:trPr>
          <w:trHeight w:val="565"/>
        </w:trPr>
        <w:tc>
          <w:tcPr>
            <w:tcW w:w="4678" w:type="dxa"/>
            <w:gridSpan w:val="2"/>
            <w:vMerge/>
            <w:vAlign w:val="center"/>
          </w:tcPr>
          <w:p w14:paraId="795BE00C" w14:textId="77777777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4AF2B5D" w14:textId="7CDF77AB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es</w:t>
            </w:r>
          </w:p>
        </w:tc>
        <w:tc>
          <w:tcPr>
            <w:tcW w:w="992" w:type="dxa"/>
            <w:vAlign w:val="center"/>
          </w:tcPr>
          <w:p w14:paraId="5F1F6420" w14:textId="7FE0D6F9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</w:t>
            </w:r>
          </w:p>
        </w:tc>
      </w:tr>
      <w:tr w:rsidR="00B36CAD" w:rsidRPr="00B36CAD" w14:paraId="7D29369A" w14:textId="77777777" w:rsidTr="008D4C5C">
        <w:trPr>
          <w:trHeight w:val="565"/>
        </w:trPr>
        <w:tc>
          <w:tcPr>
            <w:tcW w:w="2551" w:type="dxa"/>
            <w:vMerge w:val="restart"/>
            <w:vAlign w:val="center"/>
          </w:tcPr>
          <w:p w14:paraId="0C04193C" w14:textId="77777777" w:rsidR="00AF4363" w:rsidRPr="00B36CAD" w:rsidRDefault="00AF4363" w:rsidP="008D4C5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istance to nearest</w:t>
            </w:r>
          </w:p>
          <w:p w14:paraId="0C9B0110" w14:textId="1448C12E" w:rsidR="00AF4363" w:rsidRPr="00B36CAD" w:rsidRDefault="00AF4363" w:rsidP="008D4C5C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lastic recycling point</w:t>
            </w:r>
          </w:p>
        </w:tc>
        <w:tc>
          <w:tcPr>
            <w:tcW w:w="2127" w:type="dxa"/>
            <w:vAlign w:val="center"/>
          </w:tcPr>
          <w:p w14:paraId="31847A8F" w14:textId="06C37C33" w:rsidR="00AF4363" w:rsidRPr="00B36CAD" w:rsidRDefault="00AF4363" w:rsidP="008D4C5C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ess than 500 m</w:t>
            </w:r>
          </w:p>
        </w:tc>
        <w:tc>
          <w:tcPr>
            <w:tcW w:w="992" w:type="dxa"/>
            <w:vAlign w:val="center"/>
          </w:tcPr>
          <w:p w14:paraId="425E9F2F" w14:textId="01F8F08F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92" w:type="dxa"/>
            <w:vAlign w:val="center"/>
          </w:tcPr>
          <w:p w14:paraId="430DA2BE" w14:textId="6D808F19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B36CAD" w:rsidRPr="00B36CAD" w14:paraId="5890C383" w14:textId="77777777" w:rsidTr="008D4C5C">
        <w:trPr>
          <w:trHeight w:val="565"/>
        </w:trPr>
        <w:tc>
          <w:tcPr>
            <w:tcW w:w="2551" w:type="dxa"/>
            <w:vMerge/>
            <w:vAlign w:val="center"/>
          </w:tcPr>
          <w:p w14:paraId="31209B25" w14:textId="77777777" w:rsidR="00AF4363" w:rsidRPr="00B36CAD" w:rsidRDefault="00AF4363" w:rsidP="008D4C5C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4AECB52E" w14:textId="2D2A3D5B" w:rsidR="00AF4363" w:rsidRPr="00B36CAD" w:rsidRDefault="00AF4363" w:rsidP="008D4C5C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00–1000 m</w:t>
            </w:r>
          </w:p>
        </w:tc>
        <w:tc>
          <w:tcPr>
            <w:tcW w:w="992" w:type="dxa"/>
            <w:vAlign w:val="center"/>
          </w:tcPr>
          <w:p w14:paraId="75EF7E46" w14:textId="7CF6FB22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  <w:vAlign w:val="center"/>
          </w:tcPr>
          <w:p w14:paraId="7FCC3817" w14:textId="5A67E55E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AF4363" w:rsidRPr="00B36CAD" w14:paraId="1D6EC58F" w14:textId="77777777" w:rsidTr="008D4C5C">
        <w:trPr>
          <w:trHeight w:val="565"/>
        </w:trPr>
        <w:tc>
          <w:tcPr>
            <w:tcW w:w="2551" w:type="dxa"/>
            <w:vMerge/>
            <w:vAlign w:val="center"/>
          </w:tcPr>
          <w:p w14:paraId="44A96DDA" w14:textId="77777777" w:rsidR="00AF4363" w:rsidRPr="00B36CAD" w:rsidRDefault="00AF4363" w:rsidP="008D4C5C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32E8284D" w14:textId="0A8BB8AE" w:rsidR="00AF4363" w:rsidRPr="00B36CAD" w:rsidRDefault="00AF4363" w:rsidP="008D4C5C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re than 1000 m</w:t>
            </w:r>
          </w:p>
        </w:tc>
        <w:tc>
          <w:tcPr>
            <w:tcW w:w="992" w:type="dxa"/>
            <w:vAlign w:val="center"/>
          </w:tcPr>
          <w:p w14:paraId="0F5EDF3A" w14:textId="7E4479A3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vAlign w:val="center"/>
          </w:tcPr>
          <w:p w14:paraId="45A671F6" w14:textId="00263B96" w:rsidR="00AF4363" w:rsidRPr="00B36CAD" w:rsidRDefault="00AF4363" w:rsidP="00AF4363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</w:tbl>
    <w:p w14:paraId="6E0A16E4" w14:textId="4984D129" w:rsidR="00CD6DCF" w:rsidRPr="00B36CAD" w:rsidRDefault="00CD6DCF" w:rsidP="00CD6DCF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0758DB41" w14:textId="3973C9BD" w:rsidR="00CD6DCF" w:rsidRPr="00B36CAD" w:rsidRDefault="00CD6DCF" w:rsidP="00CD6DCF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Table 1</w:t>
      </w:r>
    </w:p>
    <w:p w14:paraId="2A0F31E0" w14:textId="23F92C87" w:rsidR="00CD6DCF" w:rsidRPr="00B36CAD" w:rsidRDefault="00CD6DCF" w:rsidP="00CD6DC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9EA7F5B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The Council’s Environment Officer, Barbara, believes that whether or not people recycle</w:t>
      </w:r>
    </w:p>
    <w:p w14:paraId="1424A359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plastics is independent of the distance to the nearest recycling point.</w:t>
      </w:r>
    </w:p>
    <w:p w14:paraId="7F371671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C9B4647" w14:textId="0218746C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Barbara decides to test if the data from the survey supports her belief. Her expected</w:t>
      </w:r>
    </w:p>
    <w:p w14:paraId="292DFBD4" w14:textId="4BE3ED6E" w:rsidR="00CD6DCF" w:rsidRPr="00B36CAD" w:rsidRDefault="004A7056" w:rsidP="004A705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frequencies are shown in Table 2</w:t>
      </w:r>
    </w:p>
    <w:p w14:paraId="62AD62E9" w14:textId="30B87E8E" w:rsidR="00CD6DCF" w:rsidRPr="00B36CAD" w:rsidRDefault="00CD6DCF" w:rsidP="00CD6DC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2551"/>
        <w:gridCol w:w="2127"/>
        <w:gridCol w:w="992"/>
        <w:gridCol w:w="992"/>
      </w:tblGrid>
      <w:tr w:rsidR="00B36CAD" w:rsidRPr="00B36CAD" w14:paraId="63E98CBB" w14:textId="77777777" w:rsidTr="00E22188">
        <w:trPr>
          <w:trHeight w:val="565"/>
        </w:trPr>
        <w:tc>
          <w:tcPr>
            <w:tcW w:w="4678" w:type="dxa"/>
            <w:gridSpan w:val="2"/>
            <w:vMerge w:val="restart"/>
            <w:vAlign w:val="center"/>
          </w:tcPr>
          <w:p w14:paraId="1C32170D" w14:textId="070D250E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xpected frequencies</w:t>
            </w:r>
          </w:p>
        </w:tc>
        <w:tc>
          <w:tcPr>
            <w:tcW w:w="1984" w:type="dxa"/>
            <w:gridSpan w:val="2"/>
            <w:vAlign w:val="center"/>
          </w:tcPr>
          <w:p w14:paraId="48AB04F2" w14:textId="77777777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cycle plastics</w:t>
            </w:r>
          </w:p>
        </w:tc>
      </w:tr>
      <w:tr w:rsidR="00B36CAD" w:rsidRPr="00B36CAD" w14:paraId="2030968B" w14:textId="77777777" w:rsidTr="00E22188">
        <w:trPr>
          <w:trHeight w:val="565"/>
        </w:trPr>
        <w:tc>
          <w:tcPr>
            <w:tcW w:w="4678" w:type="dxa"/>
            <w:gridSpan w:val="2"/>
            <w:vMerge/>
            <w:vAlign w:val="center"/>
          </w:tcPr>
          <w:p w14:paraId="11C8D374" w14:textId="77777777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064C3BC" w14:textId="77777777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es</w:t>
            </w:r>
          </w:p>
        </w:tc>
        <w:tc>
          <w:tcPr>
            <w:tcW w:w="992" w:type="dxa"/>
            <w:vAlign w:val="center"/>
          </w:tcPr>
          <w:p w14:paraId="14B5DECA" w14:textId="77777777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</w:t>
            </w:r>
          </w:p>
        </w:tc>
      </w:tr>
      <w:tr w:rsidR="00B36CAD" w:rsidRPr="00B36CAD" w14:paraId="037E066E" w14:textId="77777777" w:rsidTr="009B5D0B">
        <w:trPr>
          <w:trHeight w:val="565"/>
        </w:trPr>
        <w:tc>
          <w:tcPr>
            <w:tcW w:w="2551" w:type="dxa"/>
            <w:vMerge w:val="restart"/>
            <w:vAlign w:val="center"/>
          </w:tcPr>
          <w:p w14:paraId="030C1DF4" w14:textId="77777777" w:rsidR="004A7056" w:rsidRPr="00B36CAD" w:rsidRDefault="004A7056" w:rsidP="009B5D0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istance to nearest</w:t>
            </w:r>
          </w:p>
          <w:p w14:paraId="02E5C9C0" w14:textId="77777777" w:rsidR="004A7056" w:rsidRPr="00B36CAD" w:rsidRDefault="004A7056" w:rsidP="009B5D0B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lastic recycling point</w:t>
            </w:r>
          </w:p>
        </w:tc>
        <w:tc>
          <w:tcPr>
            <w:tcW w:w="2127" w:type="dxa"/>
            <w:vAlign w:val="center"/>
          </w:tcPr>
          <w:p w14:paraId="44796F64" w14:textId="77777777" w:rsidR="004A7056" w:rsidRPr="00B36CAD" w:rsidRDefault="004A7056" w:rsidP="009B5D0B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ess than 500 m</w:t>
            </w:r>
          </w:p>
        </w:tc>
        <w:tc>
          <w:tcPr>
            <w:tcW w:w="992" w:type="dxa"/>
            <w:vAlign w:val="center"/>
          </w:tcPr>
          <w:p w14:paraId="01B3395A" w14:textId="5CE6D5DD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58.3</w:t>
            </w:r>
          </w:p>
        </w:tc>
        <w:tc>
          <w:tcPr>
            <w:tcW w:w="992" w:type="dxa"/>
            <w:vAlign w:val="center"/>
          </w:tcPr>
          <w:p w14:paraId="53ABDE5A" w14:textId="24A42F32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47.7</w:t>
            </w:r>
          </w:p>
        </w:tc>
      </w:tr>
      <w:tr w:rsidR="00B36CAD" w:rsidRPr="00B36CAD" w14:paraId="542E21C5" w14:textId="77777777" w:rsidTr="009B5D0B">
        <w:trPr>
          <w:trHeight w:val="565"/>
        </w:trPr>
        <w:tc>
          <w:tcPr>
            <w:tcW w:w="2551" w:type="dxa"/>
            <w:vMerge/>
            <w:vAlign w:val="center"/>
          </w:tcPr>
          <w:p w14:paraId="14C96B60" w14:textId="77777777" w:rsidR="004A7056" w:rsidRPr="00B36CAD" w:rsidRDefault="004A7056" w:rsidP="009B5D0B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0E290B4F" w14:textId="77777777" w:rsidR="004A7056" w:rsidRPr="00B36CAD" w:rsidRDefault="004A7056" w:rsidP="009B5D0B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00–1000 m</w:t>
            </w:r>
          </w:p>
        </w:tc>
        <w:tc>
          <w:tcPr>
            <w:tcW w:w="992" w:type="dxa"/>
            <w:vAlign w:val="center"/>
          </w:tcPr>
          <w:p w14:paraId="57A38979" w14:textId="45E2601C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9.7</w:t>
            </w:r>
          </w:p>
        </w:tc>
        <w:tc>
          <w:tcPr>
            <w:tcW w:w="992" w:type="dxa"/>
            <w:vAlign w:val="center"/>
          </w:tcPr>
          <w:p w14:paraId="37DDD481" w14:textId="525BD0C5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4.3</w:t>
            </w:r>
          </w:p>
        </w:tc>
      </w:tr>
      <w:tr w:rsidR="004A7056" w:rsidRPr="00B36CAD" w14:paraId="796E04C9" w14:textId="77777777" w:rsidTr="009B5D0B">
        <w:trPr>
          <w:trHeight w:val="565"/>
        </w:trPr>
        <w:tc>
          <w:tcPr>
            <w:tcW w:w="2551" w:type="dxa"/>
            <w:vMerge/>
            <w:vAlign w:val="center"/>
          </w:tcPr>
          <w:p w14:paraId="08D2524B" w14:textId="77777777" w:rsidR="004A7056" w:rsidRPr="00B36CAD" w:rsidRDefault="004A7056" w:rsidP="009B5D0B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07ABC4EA" w14:textId="77777777" w:rsidR="004A7056" w:rsidRPr="00B36CAD" w:rsidRDefault="004A7056" w:rsidP="009B5D0B">
            <w:pPr>
              <w:tabs>
                <w:tab w:val="left" w:pos="425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re than 1000 m</w:t>
            </w:r>
          </w:p>
        </w:tc>
        <w:tc>
          <w:tcPr>
            <w:tcW w:w="992" w:type="dxa"/>
            <w:vAlign w:val="center"/>
          </w:tcPr>
          <w:p w14:paraId="63AE0B4A" w14:textId="0DE71A9D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2" w:type="dxa"/>
            <w:vAlign w:val="center"/>
          </w:tcPr>
          <w:p w14:paraId="26F3FE43" w14:textId="7B37F07F" w:rsidR="004A7056" w:rsidRPr="00B36CAD" w:rsidRDefault="004A7056" w:rsidP="00E22188">
            <w:pPr>
              <w:tabs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14:paraId="30DBD55E" w14:textId="5C0423E1" w:rsidR="00CD6DCF" w:rsidRPr="00B36CAD" w:rsidRDefault="00CD6DCF" w:rsidP="00CD6DCF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25E1497A" w14:textId="7F64EAA1" w:rsidR="00CD6DCF" w:rsidRPr="00B36CAD" w:rsidRDefault="00CD6DCF" w:rsidP="00CD6DCF">
      <w:pPr>
        <w:tabs>
          <w:tab w:val="left" w:pos="425"/>
          <w:tab w:val="left" w:pos="4111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Table 2</w:t>
      </w:r>
    </w:p>
    <w:p w14:paraId="14212957" w14:textId="573BB244" w:rsidR="00CD6DCF" w:rsidRPr="00B36CAD" w:rsidRDefault="00CD6DCF" w:rsidP="00CD6DCF">
      <w:pPr>
        <w:tabs>
          <w:tab w:val="left" w:pos="425"/>
          <w:tab w:val="left" w:pos="4111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3585624" w14:textId="6E3412E5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Carry out a hypothesis test, at the 5% significance level, to see if the data from the</w:t>
      </w:r>
    </w:p>
    <w:p w14:paraId="6EED4C49" w14:textId="77777777" w:rsidR="004A7056" w:rsidRPr="00B36CAD" w:rsidRDefault="004A7056" w:rsidP="004A705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survey support Barbara’s belief. State your hypotheses and the critical value used in</w:t>
      </w:r>
    </w:p>
    <w:p w14:paraId="209488FA" w14:textId="77777777" w:rsidR="004A7056" w:rsidRPr="00B36CAD" w:rsidRDefault="004A7056" w:rsidP="004A705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this test.</w:t>
      </w:r>
    </w:p>
    <w:p w14:paraId="7D57AD6B" w14:textId="5EC5CF2E" w:rsidR="004A7056" w:rsidRPr="00B36CAD" w:rsidRDefault="004A7056" w:rsidP="004A705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5A9F871" w14:textId="77777777" w:rsidR="004A7056" w:rsidRPr="00B36CAD" w:rsidRDefault="004A7056" w:rsidP="004A705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A4D078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Barbara explains her results to her assistant, Bill. The data were collected by Bill, who</w:t>
      </w:r>
    </w:p>
    <w:p w14:paraId="78DE42F6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now confesses to Barbara that he actually only collected data from 100 people and then</w:t>
      </w:r>
    </w:p>
    <w:p w14:paraId="01BBE07D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doubled all his results.</w:t>
      </w:r>
    </w:p>
    <w:p w14:paraId="2B9E5D13" w14:textId="77777777" w:rsidR="004A7056" w:rsidRPr="00B36CAD" w:rsidRDefault="004A7056">
      <w:pPr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br w:type="page"/>
      </w:r>
    </w:p>
    <w:p w14:paraId="1F9FDE79" w14:textId="4F1B52C9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lastRenderedPageBreak/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With reference to the test statistic and critical value, explain whether or not Barbara’s</w:t>
      </w:r>
    </w:p>
    <w:p w14:paraId="5326913D" w14:textId="77777777" w:rsidR="004A7056" w:rsidRPr="00B36CAD" w:rsidRDefault="004A7056" w:rsidP="004A705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conclusions are still valid.</w:t>
      </w:r>
    </w:p>
    <w:p w14:paraId="71E4E461" w14:textId="099EB45E" w:rsidR="00CD6DCF" w:rsidRPr="00B36CAD" w:rsidRDefault="004A7056" w:rsidP="004A705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E544C5F" w14:textId="5FB5AF97" w:rsidR="00226BDF" w:rsidRPr="00B36CAD" w:rsidRDefault="00226BDF" w:rsidP="00CD6DCF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CD6DCF" w:rsidRPr="00B36CA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4A7056" w:rsidRPr="00B36CAD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7CE51F82" w14:textId="05770A51" w:rsidR="0092457E" w:rsidRPr="00B36CAD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685FE54" w14:textId="1D7AB1C9" w:rsidR="0092457E" w:rsidRPr="00B36CAD" w:rsidRDefault="0092457E" w:rsidP="0092457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37C664" w14:textId="77777777" w:rsidR="004A7056" w:rsidRPr="00B36CAD" w:rsidRDefault="0092457E" w:rsidP="004A7056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A7056" w:rsidRPr="00B36CAD">
        <w:rPr>
          <w:rFonts w:ascii="Times New Roman" w:hAnsi="Times New Roman" w:cs="Times New Roman"/>
          <w:sz w:val="24"/>
          <w:szCs w:val="24"/>
        </w:rPr>
        <w:t>A bag contains 10 tokens, 3 are red and 7 are green. Tokens are removed, one at a time,</w:t>
      </w:r>
    </w:p>
    <w:p w14:paraId="28C2D70D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without replacement until a red token is removed or until 4 tokens have been removed,</w:t>
      </w:r>
    </w:p>
    <w:p w14:paraId="55C0D6B4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whichever occurs first.</w:t>
      </w:r>
    </w:p>
    <w:p w14:paraId="6DC25713" w14:textId="77777777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1F98E15" w14:textId="6C3FFC63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 xml:space="preserve">The discrete random variabl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>represents the number of tokens removed.</w:t>
      </w:r>
    </w:p>
    <w:p w14:paraId="31B2CDC1" w14:textId="77777777" w:rsidR="004A7056" w:rsidRPr="00B36CAD" w:rsidRDefault="004A7056" w:rsidP="004A7056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</w:p>
    <w:p w14:paraId="102A739C" w14:textId="707F587D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Show that </w:t>
      </w:r>
      <w:r w:rsidRPr="00B36CAD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08950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31.5pt" o:ole="">
            <v:imagedata r:id="rId11" o:title=""/>
          </v:shape>
          <o:OLEObject Type="Embed" ProgID="Equation.DSMT4" ShapeID="_x0000_i1025" DrawAspect="Content" ObjectID="_1745749249" r:id="rId12"/>
        </w:object>
      </w:r>
    </w:p>
    <w:p w14:paraId="4D3D428B" w14:textId="131C5B7F" w:rsidR="004A7056" w:rsidRPr="00B36CAD" w:rsidRDefault="004A7056" w:rsidP="004A705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1EEC332" w14:textId="77777777" w:rsidR="004A7056" w:rsidRPr="00B36CAD" w:rsidRDefault="004A7056" w:rsidP="004A705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72A2FA" w14:textId="7FC32782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 xml:space="preserve">The probability distribution of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>is given in the table below</w:t>
      </w:r>
    </w:p>
    <w:p w14:paraId="7CCF97F7" w14:textId="4305D4BE" w:rsidR="004A7056" w:rsidRPr="00B36CAD" w:rsidRDefault="004A7056" w:rsidP="004A70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696" w:type="dxa"/>
        <w:tblLook w:val="04A0" w:firstRow="1" w:lastRow="0" w:firstColumn="1" w:lastColumn="0" w:noHBand="0" w:noVBand="1"/>
      </w:tblPr>
      <w:tblGrid>
        <w:gridCol w:w="1192"/>
        <w:gridCol w:w="1051"/>
        <w:gridCol w:w="1051"/>
        <w:gridCol w:w="1051"/>
        <w:gridCol w:w="1051"/>
      </w:tblGrid>
      <w:tr w:rsidR="00B36CAD" w:rsidRPr="00B36CAD" w14:paraId="67C0656B" w14:textId="77777777" w:rsidTr="0007772C">
        <w:trPr>
          <w:trHeight w:val="489"/>
        </w:trPr>
        <w:tc>
          <w:tcPr>
            <w:tcW w:w="1192" w:type="dxa"/>
            <w:vAlign w:val="center"/>
          </w:tcPr>
          <w:p w14:paraId="5058E49D" w14:textId="71482F23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051" w:type="dxa"/>
            <w:vAlign w:val="center"/>
          </w:tcPr>
          <w:p w14:paraId="7D473D30" w14:textId="79453F8F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51" w:type="dxa"/>
            <w:vAlign w:val="center"/>
          </w:tcPr>
          <w:p w14:paraId="310358B1" w14:textId="70A44144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51" w:type="dxa"/>
            <w:vAlign w:val="center"/>
          </w:tcPr>
          <w:p w14:paraId="686E5AAF" w14:textId="6868B254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51" w:type="dxa"/>
            <w:vAlign w:val="center"/>
          </w:tcPr>
          <w:p w14:paraId="6C99EA5A" w14:textId="138E3E9F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A7056" w:rsidRPr="00B36CAD" w14:paraId="3B0F5B19" w14:textId="77777777" w:rsidTr="0007772C">
        <w:trPr>
          <w:trHeight w:val="836"/>
        </w:trPr>
        <w:tc>
          <w:tcPr>
            <w:tcW w:w="1192" w:type="dxa"/>
            <w:vAlign w:val="center"/>
          </w:tcPr>
          <w:p w14:paraId="5AFFBB45" w14:textId="1029A6E7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P (</w:t>
            </w:r>
            <w:r w:rsidRPr="00B36CA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 = x</w:t>
            </w: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51" w:type="dxa"/>
            <w:vAlign w:val="center"/>
          </w:tcPr>
          <w:p w14:paraId="1FC03A82" w14:textId="044D6C37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7E01403A">
                <v:shape id="_x0000_i1026" type="#_x0000_t75" style="width:16.5pt;height:31.5pt" o:ole="">
                  <v:imagedata r:id="rId13" o:title=""/>
                </v:shape>
                <o:OLEObject Type="Embed" ProgID="Equation.DSMT4" ShapeID="_x0000_i1026" DrawAspect="Content" ObjectID="_1745749250" r:id="rId14"/>
              </w:object>
            </w:r>
          </w:p>
        </w:tc>
        <w:tc>
          <w:tcPr>
            <w:tcW w:w="1051" w:type="dxa"/>
            <w:vAlign w:val="center"/>
          </w:tcPr>
          <w:p w14:paraId="2C914B0B" w14:textId="5C49E222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 w14:anchorId="69A0E6BA">
                <v:shape id="_x0000_i1027" type="#_x0000_t75" style="width:16.5pt;height:31.5pt" o:ole="">
                  <v:imagedata r:id="rId15" o:title=""/>
                </v:shape>
                <o:OLEObject Type="Embed" ProgID="Equation.DSMT4" ShapeID="_x0000_i1027" DrawAspect="Content" ObjectID="_1745749251" r:id="rId16"/>
              </w:object>
            </w:r>
          </w:p>
        </w:tc>
        <w:tc>
          <w:tcPr>
            <w:tcW w:w="1051" w:type="dxa"/>
            <w:vAlign w:val="center"/>
          </w:tcPr>
          <w:p w14:paraId="5CF8B937" w14:textId="4FECF6D7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34828CA4">
                <v:shape id="_x0000_i1028" type="#_x0000_t75" style="width:18pt;height:31.5pt" o:ole="">
                  <v:imagedata r:id="rId17" o:title=""/>
                </v:shape>
                <o:OLEObject Type="Embed" ProgID="Equation.DSMT4" ShapeID="_x0000_i1028" DrawAspect="Content" ObjectID="_1745749252" r:id="rId18"/>
              </w:object>
            </w:r>
          </w:p>
        </w:tc>
        <w:tc>
          <w:tcPr>
            <w:tcW w:w="1051" w:type="dxa"/>
            <w:vAlign w:val="center"/>
          </w:tcPr>
          <w:p w14:paraId="4CE6531D" w14:textId="6096A011" w:rsidR="004A7056" w:rsidRPr="00B36CAD" w:rsidRDefault="004A7056" w:rsidP="0007772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60CDF7C6">
                <v:shape id="_x0000_i1029" type="#_x0000_t75" style="width:18pt;height:31.5pt" o:ole="">
                  <v:imagedata r:id="rId19" o:title=""/>
                </v:shape>
                <o:OLEObject Type="Embed" ProgID="Equation.DSMT4" ShapeID="_x0000_i1029" DrawAspect="Content" ObjectID="_1745749253" r:id="rId20"/>
              </w:object>
            </w:r>
          </w:p>
        </w:tc>
      </w:tr>
    </w:tbl>
    <w:p w14:paraId="51BF5A29" w14:textId="34F2A845" w:rsidR="004A7056" w:rsidRPr="00B36CAD" w:rsidRDefault="004A7056" w:rsidP="004A705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3546A485" w14:textId="72CEAB8D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Showing your working clearly, find </w:t>
      </w:r>
      <w:proofErr w:type="gramStart"/>
      <w:r w:rsidRPr="00B36CAD">
        <w:rPr>
          <w:rFonts w:ascii="Times New Roman" w:hAnsi="Times New Roman" w:cs="Times New Roman"/>
          <w:sz w:val="24"/>
          <w:szCs w:val="24"/>
        </w:rPr>
        <w:t>Var(</w:t>
      </w:r>
      <w:proofErr w:type="gramEnd"/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</w:p>
    <w:p w14:paraId="7222448D" w14:textId="69A905FB" w:rsidR="00AD2F55" w:rsidRPr="00B36CAD" w:rsidRDefault="00AD2F55" w:rsidP="00AD2F5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4576792" w14:textId="77777777" w:rsidR="00AD2F55" w:rsidRPr="00B36CAD" w:rsidRDefault="00AD2F55" w:rsidP="00AD2F5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ACC4F1" w14:textId="77777777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The same bag of 10 tokens is now used again. This time a token is removed, the colour is</w:t>
      </w:r>
    </w:p>
    <w:p w14:paraId="2A0C24CC" w14:textId="77777777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noted and the token is replaced. This procedure is repeated until a red token is removed.</w:t>
      </w:r>
    </w:p>
    <w:p w14:paraId="23FDDC07" w14:textId="77777777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EC7862" w14:textId="31DDC5E6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 xml:space="preserve">The discrete random variabl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36CAD">
        <w:rPr>
          <w:rFonts w:ascii="Times New Roman" w:hAnsi="Times New Roman" w:cs="Times New Roman"/>
          <w:sz w:val="24"/>
          <w:szCs w:val="24"/>
        </w:rPr>
        <w:t>represents the number of green tokens removed.</w:t>
      </w:r>
    </w:p>
    <w:p w14:paraId="4D49B678" w14:textId="77777777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0D30C03" w14:textId="5CEEB95B" w:rsidR="00AD2F55" w:rsidRPr="00B36CAD" w:rsidRDefault="00AD2F55" w:rsidP="00AD2F5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Showing your working clearly, find </w:t>
      </w:r>
      <w:proofErr w:type="gramStart"/>
      <w:r w:rsidRPr="00B36CAD">
        <w:rPr>
          <w:rFonts w:ascii="Times New Roman" w:hAnsi="Times New Roman" w:cs="Times New Roman"/>
          <w:sz w:val="24"/>
          <w:szCs w:val="24"/>
        </w:rPr>
        <w:t>Var(</w:t>
      </w:r>
      <w:proofErr w:type="gramEnd"/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</w:p>
    <w:p w14:paraId="7B80A2B5" w14:textId="77777777" w:rsidR="00AD2F55" w:rsidRPr="00B36CAD" w:rsidRDefault="00AD2F55" w:rsidP="00AD2F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03DEEAF" w14:textId="1691ABA9" w:rsidR="00226BDF" w:rsidRPr="00B36CAD" w:rsidRDefault="00226BDF" w:rsidP="004A7056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2 is </w:t>
      </w:r>
      <w:r w:rsidR="004A7056" w:rsidRPr="00B36CAD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0CDAE3E2" w14:textId="77777777" w:rsidR="0092457E" w:rsidRPr="00B36CAD" w:rsidRDefault="0092457E" w:rsidP="009245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AA0B42D" w14:textId="77777777" w:rsidR="00226BDF" w:rsidRPr="00B36CAD" w:rsidRDefault="00226BD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C6CAAC5" w14:textId="77777777" w:rsidR="005A3424" w:rsidRPr="00B36CAD" w:rsidRDefault="00226BDF" w:rsidP="005A3424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A3424" w:rsidRPr="00B36CAD">
        <w:rPr>
          <w:rFonts w:ascii="Times New Roman" w:hAnsi="Times New Roman" w:cs="Times New Roman"/>
          <w:sz w:val="24"/>
          <w:szCs w:val="24"/>
        </w:rPr>
        <w:t xml:space="preserve">The discrete random variable </w:t>
      </w:r>
      <w:r w:rsidR="005A3424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5A3424" w:rsidRPr="00B36CAD">
        <w:rPr>
          <w:rFonts w:ascii="Times New Roman" w:hAnsi="Times New Roman" w:cs="Times New Roman"/>
          <w:sz w:val="24"/>
          <w:szCs w:val="24"/>
        </w:rPr>
        <w:t xml:space="preserve">has distribution </w:t>
      </w:r>
      <w:r w:rsidR="005A3424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5A3424" w:rsidRPr="00B36CAD">
        <w:rPr>
          <w:rFonts w:ascii="Times New Roman" w:hAnsi="Times New Roman" w:cs="Times New Roman"/>
          <w:sz w:val="24"/>
          <w:szCs w:val="24"/>
        </w:rPr>
        <w:t xml:space="preserve">~ </w:t>
      </w:r>
      <w:proofErr w:type="gramStart"/>
      <w:r w:rsidR="005A3424" w:rsidRPr="00B36CAD">
        <w:rPr>
          <w:rFonts w:ascii="Times New Roman" w:hAnsi="Times New Roman" w:cs="Times New Roman"/>
          <w:sz w:val="24"/>
          <w:szCs w:val="24"/>
        </w:rPr>
        <w:t>Po(</w:t>
      </w:r>
      <w:proofErr w:type="gramEnd"/>
      <w:r w:rsidR="005A3424" w:rsidRPr="00B36CAD">
        <w:rPr>
          <w:rFonts w:ascii="Times New Roman" w:hAnsi="Times New Roman" w:cs="Times New Roman"/>
          <w:sz w:val="24"/>
          <w:szCs w:val="24"/>
        </w:rPr>
        <w:t>10.8)</w:t>
      </w:r>
    </w:p>
    <w:p w14:paraId="7A591FAA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FE01B2F" w14:textId="210A3C09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 w:rsidRPr="00B36CA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Find the probability that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>= 9</w:t>
      </w:r>
    </w:p>
    <w:p w14:paraId="280FBCF2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7FCF30" w14:textId="4BFE7F6A" w:rsidR="005A3424" w:rsidRPr="00B36CAD" w:rsidRDefault="005A3424" w:rsidP="005A342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ii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Find the probability that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>is at least 9</w:t>
      </w:r>
    </w:p>
    <w:p w14:paraId="693C3AAE" w14:textId="01492BEE" w:rsidR="005A3424" w:rsidRPr="00B36CAD" w:rsidRDefault="005A3424" w:rsidP="005A342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F27033A" w14:textId="77777777" w:rsidR="005A3424" w:rsidRPr="00B36CAD" w:rsidRDefault="005A3424" w:rsidP="005A342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A401AC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Charlie has a mobile phone. His parents claim that on average he looks at his mobile phone</w:t>
      </w:r>
    </w:p>
    <w:p w14:paraId="1CE102DF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no more than 3 times every 30 minutes. Charlie’s teacher suspects that this may not be true</w:t>
      </w:r>
    </w:p>
    <w:p w14:paraId="7F37E140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and that Charlie looks at his mobile phone more frequently than 3 times every 30 minutes.</w:t>
      </w:r>
    </w:p>
    <w:p w14:paraId="1DC955F4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She decides to carry out a hypothesis test of her belief, at a 5% significance level.</w:t>
      </w:r>
    </w:p>
    <w:p w14:paraId="18F22B44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FF3354D" w14:textId="7ED0524C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She observes Charlie during a 1-hour revision class and notes the number of times that he</w:t>
      </w:r>
    </w:p>
    <w:p w14:paraId="4050A5A3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looks at his mobile phone.</w:t>
      </w:r>
    </w:p>
    <w:p w14:paraId="50A5E4C6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0EF2FCF" w14:textId="1D729AB5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If Charlie actually looks at his mobile phone at an average rate of 5 times every 30 minutes,</w:t>
      </w:r>
    </w:p>
    <w:p w14:paraId="326A1B2B" w14:textId="77777777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0A10FC" w14:textId="10CA6934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find the power of the teacher’s hypothesis test, stating her hypotheses.</w:t>
      </w:r>
    </w:p>
    <w:p w14:paraId="543A65E4" w14:textId="77777777" w:rsidR="005A3424" w:rsidRPr="00B36CAD" w:rsidRDefault="005A3424" w:rsidP="005A34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5F63CD91" w14:textId="72199A29" w:rsidR="005A3424" w:rsidRPr="00B36CAD" w:rsidRDefault="005A3424" w:rsidP="005A342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State an assumption the teacher needs to make in order for this test to be valid.</w:t>
      </w:r>
    </w:p>
    <w:p w14:paraId="03F4613C" w14:textId="12D2298B" w:rsidR="005A3424" w:rsidRPr="00B36CAD" w:rsidRDefault="005A3424" w:rsidP="005A3424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9C7EC4A" w14:textId="609B89B3" w:rsidR="00226BDF" w:rsidRPr="00B36CAD" w:rsidRDefault="00226BDF" w:rsidP="00226BDF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14034" w:rsidRPr="00B36CA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5A3424" w:rsidRPr="00B36CAD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6419931A" w14:textId="77777777" w:rsidR="0092457E" w:rsidRPr="00B36CAD" w:rsidRDefault="0092457E" w:rsidP="009245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1AAB4B3" w14:textId="77777777" w:rsidR="00F14034" w:rsidRPr="00B36CAD" w:rsidRDefault="00F14034" w:rsidP="0092457E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9339BED" w14:textId="77777777" w:rsidR="00C700C2" w:rsidRPr="00B36CAD" w:rsidRDefault="00226BDF" w:rsidP="00C700C2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700C2" w:rsidRPr="00B36CAD">
        <w:rPr>
          <w:rFonts w:ascii="Times New Roman" w:hAnsi="Times New Roman" w:cs="Times New Roman"/>
          <w:sz w:val="24"/>
          <w:szCs w:val="24"/>
        </w:rPr>
        <w:t>Desmond believes that a particular six‑sided die is biased. He decides to count the</w:t>
      </w:r>
    </w:p>
    <w:p w14:paraId="3BF19616" w14:textId="77777777" w:rsidR="00C700C2" w:rsidRPr="00B36CAD" w:rsidRDefault="00C700C2" w:rsidP="00C700C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number of rolls required until he first rolls a 5 or a 6. He carries out this experiment</w:t>
      </w:r>
    </w:p>
    <w:p w14:paraId="14C4BE99" w14:textId="18893BCE" w:rsidR="00F14034" w:rsidRPr="00B36CAD" w:rsidRDefault="00C700C2" w:rsidP="00C700C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100 times. His results are summarised in the table below</w:t>
      </w:r>
    </w:p>
    <w:p w14:paraId="63C81AA3" w14:textId="0EB2C007" w:rsidR="00C700C2" w:rsidRPr="00B36CAD" w:rsidRDefault="00C700C2" w:rsidP="00C700C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3077"/>
        <w:gridCol w:w="692"/>
        <w:gridCol w:w="692"/>
        <w:gridCol w:w="692"/>
        <w:gridCol w:w="692"/>
        <w:gridCol w:w="692"/>
        <w:gridCol w:w="692"/>
        <w:gridCol w:w="1366"/>
      </w:tblGrid>
      <w:tr w:rsidR="00B36CAD" w:rsidRPr="00B36CAD" w14:paraId="1F248693" w14:textId="77777777" w:rsidTr="006146EB">
        <w:trPr>
          <w:trHeight w:val="486"/>
        </w:trPr>
        <w:tc>
          <w:tcPr>
            <w:tcW w:w="3077" w:type="dxa"/>
            <w:vAlign w:val="center"/>
          </w:tcPr>
          <w:p w14:paraId="0CF4516F" w14:textId="3761D043" w:rsidR="00C700C2" w:rsidRPr="00B36CAD" w:rsidRDefault="00C700C2" w:rsidP="006146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Number of rolls to 1</w:t>
            </w:r>
            <w:r w:rsidRPr="00DC4503">
              <w:rPr>
                <w:rFonts w:ascii="Times New Roman" w:hAnsi="Times New Roman" w:cs="Times New Roman"/>
                <w:sz w:val="24"/>
                <w:szCs w:val="24"/>
              </w:rPr>
              <w:t xml:space="preserve">st </w:t>
            </w: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5 or 6</w:t>
            </w:r>
          </w:p>
        </w:tc>
        <w:tc>
          <w:tcPr>
            <w:tcW w:w="692" w:type="dxa"/>
            <w:vAlign w:val="center"/>
          </w:tcPr>
          <w:p w14:paraId="13E4CDD1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92" w:type="dxa"/>
            <w:vAlign w:val="center"/>
          </w:tcPr>
          <w:p w14:paraId="4BB89122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2" w:type="dxa"/>
            <w:vAlign w:val="center"/>
          </w:tcPr>
          <w:p w14:paraId="02A4A6C3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92" w:type="dxa"/>
            <w:vAlign w:val="center"/>
          </w:tcPr>
          <w:p w14:paraId="019E3F6A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92" w:type="dxa"/>
            <w:vAlign w:val="center"/>
          </w:tcPr>
          <w:p w14:paraId="2EF37E4F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2" w:type="dxa"/>
            <w:vAlign w:val="center"/>
          </w:tcPr>
          <w:p w14:paraId="4E415B08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6" w:type="dxa"/>
            <w:vAlign w:val="center"/>
          </w:tcPr>
          <w:p w14:paraId="3C4E33C3" w14:textId="3BACCDF8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7 or more</w:t>
            </w:r>
          </w:p>
        </w:tc>
      </w:tr>
      <w:tr w:rsidR="00C700C2" w:rsidRPr="00B36CAD" w14:paraId="01460169" w14:textId="77777777" w:rsidTr="006146EB">
        <w:trPr>
          <w:trHeight w:val="565"/>
        </w:trPr>
        <w:tc>
          <w:tcPr>
            <w:tcW w:w="3077" w:type="dxa"/>
            <w:vAlign w:val="center"/>
          </w:tcPr>
          <w:p w14:paraId="574B7ADC" w14:textId="21C5E6A1" w:rsidR="00C700C2" w:rsidRPr="00B36CAD" w:rsidRDefault="00C700C2" w:rsidP="006146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Observed frequency</w:t>
            </w:r>
          </w:p>
        </w:tc>
        <w:tc>
          <w:tcPr>
            <w:tcW w:w="692" w:type="dxa"/>
            <w:vAlign w:val="center"/>
          </w:tcPr>
          <w:p w14:paraId="05B53260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92" w:type="dxa"/>
            <w:vAlign w:val="center"/>
          </w:tcPr>
          <w:p w14:paraId="135A484C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92" w:type="dxa"/>
            <w:vAlign w:val="center"/>
          </w:tcPr>
          <w:p w14:paraId="099440AA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92" w:type="dxa"/>
            <w:vAlign w:val="center"/>
          </w:tcPr>
          <w:p w14:paraId="17815DF3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92" w:type="dxa"/>
            <w:vAlign w:val="center"/>
          </w:tcPr>
          <w:p w14:paraId="58FE02DA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92" w:type="dxa"/>
            <w:vAlign w:val="center"/>
          </w:tcPr>
          <w:p w14:paraId="23C03B4A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6" w:type="dxa"/>
            <w:vAlign w:val="center"/>
          </w:tcPr>
          <w:p w14:paraId="20AF5469" w14:textId="77777777" w:rsidR="00C700C2" w:rsidRPr="00B36CAD" w:rsidRDefault="00C700C2" w:rsidP="00C7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6CA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14:paraId="2180EBE2" w14:textId="6CA6F941" w:rsidR="00C700C2" w:rsidRPr="00B36CAD" w:rsidRDefault="00C700C2" w:rsidP="00C700C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93B5A87" w14:textId="348370E6" w:rsidR="006146EB" w:rsidRPr="00B36CAD" w:rsidRDefault="006146EB" w:rsidP="006146E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Stating your hypotheses clearly, test, at the 5% significance level, whether or not these</w:t>
      </w:r>
    </w:p>
    <w:p w14:paraId="050CC922" w14:textId="77777777" w:rsidR="006146EB" w:rsidRPr="00B36CAD" w:rsidRDefault="006146EB" w:rsidP="00CF1607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results provide evidence that the die is biased. You should show your working clearly,</w:t>
      </w:r>
    </w:p>
    <w:p w14:paraId="568CD9E4" w14:textId="77777777" w:rsidR="006146EB" w:rsidRPr="00B36CAD" w:rsidRDefault="006146EB" w:rsidP="00CF1607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including the expected frequencies and the critical value used.</w:t>
      </w:r>
    </w:p>
    <w:p w14:paraId="748FF709" w14:textId="4D9C051A" w:rsidR="006146EB" w:rsidRPr="00B36CAD" w:rsidRDefault="006146EB" w:rsidP="006146E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10)</w:t>
      </w:r>
    </w:p>
    <w:p w14:paraId="757C86FE" w14:textId="77777777" w:rsidR="006146EB" w:rsidRPr="00B36CAD" w:rsidRDefault="006146EB" w:rsidP="006146E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051419" w14:textId="77777777" w:rsidR="006146EB" w:rsidRPr="00B36CAD" w:rsidRDefault="006146EB" w:rsidP="006146E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Mai suggests recording the results of rolling the die 100 times and using a goodness of fit</w:t>
      </w:r>
    </w:p>
    <w:p w14:paraId="27E0D86D" w14:textId="77777777" w:rsidR="006146EB" w:rsidRPr="00B36CAD" w:rsidRDefault="006146EB" w:rsidP="006146E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test for a discrete uniform distribution.</w:t>
      </w:r>
    </w:p>
    <w:p w14:paraId="5557FB52" w14:textId="77777777" w:rsidR="006146EB" w:rsidRPr="00B36CAD" w:rsidRDefault="006146EB" w:rsidP="006146E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7DBA32A" w14:textId="34722644" w:rsidR="006146EB" w:rsidRPr="00B36CAD" w:rsidRDefault="006146EB" w:rsidP="006146E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 w:rsidRPr="00B36CA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Give 2 reasons why Mai might think that her test is better than Desmond’s test.</w:t>
      </w:r>
    </w:p>
    <w:p w14:paraId="6B5A0AF5" w14:textId="77777777" w:rsidR="006146EB" w:rsidRPr="00B36CAD" w:rsidRDefault="006146EB" w:rsidP="006146E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00F6CBB" w14:textId="294E7954" w:rsidR="006146EB" w:rsidRPr="00B36CAD" w:rsidRDefault="006146EB" w:rsidP="006146EB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ii)</w:t>
      </w:r>
      <w:r w:rsidRPr="00B36CAD">
        <w:rPr>
          <w:rFonts w:ascii="Times New Roman" w:hAnsi="Times New Roman" w:cs="Times New Roman"/>
          <w:sz w:val="24"/>
          <w:szCs w:val="24"/>
        </w:rPr>
        <w:tab/>
        <w:t>Give a reason why Desmond might think that his test is better than Mai’s test.</w:t>
      </w:r>
    </w:p>
    <w:p w14:paraId="5CB516A4" w14:textId="2ACB201F" w:rsidR="006146EB" w:rsidRPr="00B36CAD" w:rsidRDefault="006146EB" w:rsidP="006146E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920396F" w14:textId="6ADF71AB" w:rsidR="00226BDF" w:rsidRPr="00B36CAD" w:rsidRDefault="00226BDF" w:rsidP="00226BDF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14034" w:rsidRPr="00B36CA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AB60EB" w:rsidRPr="00B36CA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C700C2" w:rsidRPr="00B36CA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13CDA975" w14:textId="77777777" w:rsidR="0092457E" w:rsidRPr="00B36CAD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F29BB84" w14:textId="77777777" w:rsidR="0008260E" w:rsidRPr="00B36CAD" w:rsidRDefault="0008260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8093D82" w14:textId="77777777" w:rsidR="006B6461" w:rsidRPr="00B36CAD" w:rsidRDefault="00226BDF" w:rsidP="006B646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B6461" w:rsidRPr="00B36CAD">
        <w:rPr>
          <w:rFonts w:ascii="Times New Roman" w:hAnsi="Times New Roman" w:cs="Times New Roman"/>
          <w:sz w:val="24"/>
          <w:szCs w:val="24"/>
        </w:rPr>
        <w:t>A laboratory checks soil samples for evidence of lead contamination. Past records</w:t>
      </w:r>
    </w:p>
    <w:p w14:paraId="6589548E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suggest that 0.5% of samples test positive for lead contamination.</w:t>
      </w:r>
    </w:p>
    <w:p w14:paraId="5C6219B7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07DAB7E" w14:textId="001262BA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As part of a new contract the laboratory receives batches of 1000 independent soil samples.</w:t>
      </w:r>
    </w:p>
    <w:p w14:paraId="5028EDCB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 xml:space="preserve">The random variabl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>represents the number of soil samples that test positive for lead</w:t>
      </w:r>
    </w:p>
    <w:p w14:paraId="4D376999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contamination out of a batch of 1000 independent soil samples.</w:t>
      </w:r>
    </w:p>
    <w:p w14:paraId="0F291D25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1DAFF27" w14:textId="3A815866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B36CAD">
        <w:rPr>
          <w:rFonts w:ascii="Times New Roman" w:hAnsi="Times New Roman" w:cs="Times New Roman"/>
          <w:sz w:val="24"/>
          <w:szCs w:val="24"/>
        </w:rPr>
        <w:t>Ushma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 xml:space="preserve"> wants to calculate the probability that at least 10 soil samples will test positive for</w:t>
      </w:r>
    </w:p>
    <w:p w14:paraId="297B5C94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lead contamination out of a batch of 1000 independent soil samples.</w:t>
      </w:r>
    </w:p>
    <w:p w14:paraId="0C112466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C9B5255" w14:textId="4D95DA0A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 w:rsidRPr="00B36CA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State the distribution of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36CAD">
        <w:rPr>
          <w:rFonts w:ascii="Times New Roman" w:hAnsi="Times New Roman" w:cs="Times New Roman"/>
          <w:sz w:val="24"/>
          <w:szCs w:val="24"/>
        </w:rPr>
        <w:t>.</w:t>
      </w:r>
    </w:p>
    <w:p w14:paraId="18AEA3BA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DB28C66" w14:textId="448422DA" w:rsidR="006B6461" w:rsidRPr="00B36CAD" w:rsidRDefault="006B6461" w:rsidP="006B6461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ii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Calculate the percentage error if </w:t>
      </w:r>
      <w:proofErr w:type="spellStart"/>
      <w:r w:rsidRPr="00B36CAD">
        <w:rPr>
          <w:rFonts w:ascii="Times New Roman" w:hAnsi="Times New Roman" w:cs="Times New Roman"/>
          <w:sz w:val="24"/>
          <w:szCs w:val="24"/>
        </w:rPr>
        <w:t>Ushma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 xml:space="preserve"> uses a Poisson distribution to estimate</w:t>
      </w:r>
    </w:p>
    <w:p w14:paraId="75C11944" w14:textId="77777777" w:rsidR="006B6461" w:rsidRPr="00B36CAD" w:rsidRDefault="006B6461" w:rsidP="006B6461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this probability.</w:t>
      </w:r>
    </w:p>
    <w:p w14:paraId="0BF33B6B" w14:textId="4270DA2A" w:rsidR="006B6461" w:rsidRDefault="006B6461" w:rsidP="0016050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7E6E4316" w14:textId="77777777" w:rsidR="0016050C" w:rsidRPr="00B36CAD" w:rsidRDefault="0016050C" w:rsidP="0016050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183D3D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D3B3923" w14:textId="67C9A14C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B36CAD">
        <w:rPr>
          <w:rFonts w:ascii="Times New Roman" w:hAnsi="Times New Roman" w:cs="Times New Roman"/>
          <w:sz w:val="24"/>
          <w:szCs w:val="24"/>
        </w:rPr>
        <w:t>Ushma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 xml:space="preserve"> decides to us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255374" w:rsidRPr="00B36CAD">
        <w:rPr>
          <w:rFonts w:ascii="Times New Roman" w:eastAsia="EuclidMathTwo" w:hAnsi="Times New Roman" w:cs="Times New Roman"/>
          <w:sz w:val="24"/>
          <w:szCs w:val="24"/>
        </w:rPr>
        <w:t>≥</w:t>
      </w:r>
      <w:r w:rsidRPr="00B36CAD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B36CAD">
        <w:rPr>
          <w:rFonts w:ascii="Times New Roman" w:hAnsi="Times New Roman" w:cs="Times New Roman"/>
          <w:sz w:val="24"/>
          <w:szCs w:val="24"/>
        </w:rPr>
        <w:t>9 as the critical region to test the hypotheses</w:t>
      </w:r>
    </w:p>
    <w:p w14:paraId="181F519D" w14:textId="77777777" w:rsidR="00255374" w:rsidRPr="00B36CAD" w:rsidRDefault="00255374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0BAF35" w14:textId="38B9A315" w:rsidR="006B6461" w:rsidRPr="00B36CAD" w:rsidRDefault="006B6461" w:rsidP="0025537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H</w:t>
      </w:r>
      <w:proofErr w:type="gramStart"/>
      <w:r w:rsidRPr="00B36CA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B36CAD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36CAD">
        <w:rPr>
          <w:rFonts w:ascii="Times New Roman" w:hAnsi="Times New Roman" w:cs="Times New Roman"/>
          <w:sz w:val="24"/>
          <w:szCs w:val="24"/>
        </w:rPr>
        <w:t xml:space="preserve">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36CAD">
        <w:rPr>
          <w:rFonts w:ascii="Times New Roman" w:hAnsi="Times New Roman" w:cs="Times New Roman"/>
          <w:sz w:val="24"/>
          <w:szCs w:val="24"/>
        </w:rPr>
        <w:t>= 0.005</w:t>
      </w:r>
      <w:r w:rsidR="00DF6FFD" w:rsidRPr="00B36CAD">
        <w:rPr>
          <w:rFonts w:ascii="Times New Roman" w:hAnsi="Times New Roman" w:cs="Times New Roman"/>
          <w:sz w:val="24"/>
          <w:szCs w:val="24"/>
        </w:rPr>
        <w:tab/>
      </w:r>
      <w:r w:rsidRPr="00B36CAD">
        <w:rPr>
          <w:rFonts w:ascii="Times New Roman" w:hAnsi="Times New Roman" w:cs="Times New Roman"/>
          <w:sz w:val="24"/>
          <w:szCs w:val="24"/>
        </w:rPr>
        <w:t>against</w:t>
      </w:r>
      <w:r w:rsidR="00DF6FFD" w:rsidRPr="00B36CAD">
        <w:rPr>
          <w:rFonts w:ascii="Times New Roman" w:hAnsi="Times New Roman" w:cs="Times New Roman"/>
          <w:sz w:val="24"/>
          <w:szCs w:val="24"/>
        </w:rPr>
        <w:tab/>
      </w:r>
      <w:r w:rsidRPr="00B36CAD">
        <w:rPr>
          <w:rFonts w:ascii="Times New Roman" w:hAnsi="Times New Roman" w:cs="Times New Roman"/>
          <w:sz w:val="24"/>
          <w:szCs w:val="24"/>
        </w:rPr>
        <w:t>H</w:t>
      </w:r>
      <w:r w:rsidRPr="00B36CA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36CAD">
        <w:rPr>
          <w:rFonts w:ascii="Times New Roman" w:hAnsi="Times New Roman" w:cs="Times New Roman"/>
          <w:sz w:val="24"/>
          <w:szCs w:val="24"/>
        </w:rPr>
        <w:t xml:space="preserve"> :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DF6FFD" w:rsidRPr="00B36CAD">
        <w:rPr>
          <w:rFonts w:ascii="Times New Roman" w:hAnsi="Times New Roman" w:cs="Times New Roman"/>
          <w:sz w:val="24"/>
          <w:szCs w:val="24"/>
        </w:rPr>
        <w:t>&gt;</w:t>
      </w:r>
      <w:r w:rsidRPr="00B36CAD">
        <w:rPr>
          <w:rFonts w:ascii="Times New Roman" w:hAnsi="Times New Roman" w:cs="Times New Roman"/>
          <w:sz w:val="24"/>
          <w:szCs w:val="24"/>
        </w:rPr>
        <w:t xml:space="preserve"> 0.005</w:t>
      </w:r>
    </w:p>
    <w:p w14:paraId="5A2311E7" w14:textId="77777777" w:rsidR="00255374" w:rsidRPr="00B36CAD" w:rsidRDefault="00255374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F4D66A3" w14:textId="048AC13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 xml:space="preserve">wher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36CAD">
        <w:rPr>
          <w:rFonts w:ascii="Times New Roman" w:hAnsi="Times New Roman" w:cs="Times New Roman"/>
          <w:sz w:val="24"/>
          <w:szCs w:val="24"/>
        </w:rPr>
        <w:t>is the probability that a randomly selected soil sample tests positive for lead</w:t>
      </w:r>
    </w:p>
    <w:p w14:paraId="176741A6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contamination.</w:t>
      </w:r>
    </w:p>
    <w:p w14:paraId="5FF94EB5" w14:textId="77777777" w:rsidR="00255374" w:rsidRPr="00B36CAD" w:rsidRDefault="00255374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F4E4D40" w14:textId="0E72AA3B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B36CAD">
        <w:rPr>
          <w:rFonts w:ascii="Times New Roman" w:hAnsi="Times New Roman" w:cs="Times New Roman"/>
          <w:sz w:val="24"/>
          <w:szCs w:val="24"/>
        </w:rPr>
        <w:t>Ushma’s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 xml:space="preserve"> colleague </w:t>
      </w:r>
      <w:proofErr w:type="spellStart"/>
      <w:r w:rsidRPr="00B36CAD">
        <w:rPr>
          <w:rFonts w:ascii="Times New Roman" w:hAnsi="Times New Roman" w:cs="Times New Roman"/>
          <w:sz w:val="24"/>
          <w:szCs w:val="24"/>
        </w:rPr>
        <w:t>Javed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 xml:space="preserve"> suggests an alternative test of size 8%. Their manager Chris</w:t>
      </w:r>
    </w:p>
    <w:p w14:paraId="29F68930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wants to minimise the probability of a Type I error. Given no further information about</w:t>
      </w:r>
    </w:p>
    <w:p w14:paraId="71F9B081" w14:textId="77777777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B36CAD">
        <w:rPr>
          <w:rFonts w:ascii="Times New Roman" w:hAnsi="Times New Roman" w:cs="Times New Roman"/>
          <w:sz w:val="24"/>
          <w:szCs w:val="24"/>
        </w:rPr>
        <w:t>Javed’s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 xml:space="preserve"> test,</w:t>
      </w:r>
    </w:p>
    <w:p w14:paraId="03CAE232" w14:textId="77777777" w:rsidR="00255374" w:rsidRPr="00B36CAD" w:rsidRDefault="00255374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2F53C4D" w14:textId="5184E8A5" w:rsidR="006B6461" w:rsidRPr="00B36CAD" w:rsidRDefault="006B6461" w:rsidP="006B646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="00255374" w:rsidRPr="00B36CAD">
        <w:rPr>
          <w:rFonts w:ascii="Times New Roman" w:hAnsi="Times New Roman" w:cs="Times New Roman"/>
          <w:sz w:val="24"/>
          <w:szCs w:val="24"/>
        </w:rPr>
        <w:tab/>
      </w:r>
      <w:r w:rsidRPr="00B36CAD">
        <w:rPr>
          <w:rFonts w:ascii="Times New Roman" w:hAnsi="Times New Roman" w:cs="Times New Roman"/>
          <w:sz w:val="24"/>
          <w:szCs w:val="24"/>
        </w:rPr>
        <w:t>explain which of these tests you would advise Chris to use. Give a reason for your</w:t>
      </w:r>
    </w:p>
    <w:p w14:paraId="65171E20" w14:textId="77777777" w:rsidR="006B6461" w:rsidRPr="00B36CAD" w:rsidRDefault="006B6461" w:rsidP="0025537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answer.</w:t>
      </w:r>
    </w:p>
    <w:p w14:paraId="137FA324" w14:textId="42EBAEC1" w:rsidR="006B6461" w:rsidRPr="00B36CAD" w:rsidRDefault="006B6461" w:rsidP="00255374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1ACFAC9" w14:textId="4A8D4CD5" w:rsidR="00226BDF" w:rsidRPr="00B36CAD" w:rsidRDefault="00226BDF" w:rsidP="006B6461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08260E" w:rsidRPr="00B36CAD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F31536" w:rsidRPr="00B36CA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B6461" w:rsidRPr="00B36CAD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3E571068" w14:textId="77777777" w:rsidR="0092457E" w:rsidRPr="00B36CAD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06D0DC2" w14:textId="77777777" w:rsidR="00942F67" w:rsidRPr="00B36CAD" w:rsidRDefault="00942F67" w:rsidP="008F582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11C8DD73" w14:textId="77777777" w:rsidR="00A53B04" w:rsidRPr="00B36CAD" w:rsidRDefault="00A53B0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4394F85" w14:textId="77777777" w:rsidR="00A53B04" w:rsidRPr="00B36CAD" w:rsidRDefault="00226BDF" w:rsidP="00A53B04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53B04" w:rsidRPr="00B36CAD">
        <w:rPr>
          <w:rFonts w:ascii="Times New Roman" w:hAnsi="Times New Roman" w:cs="Times New Roman"/>
          <w:sz w:val="24"/>
          <w:szCs w:val="24"/>
        </w:rPr>
        <w:t>Malik is a circus clown. As a part of his act he throws darts at a modified dartboard whilst</w:t>
      </w:r>
    </w:p>
    <w:p w14:paraId="65AC69C5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blindfolded. He knows that there is a probability of 0.8 that each dart misses the bullseye.</w:t>
      </w:r>
    </w:p>
    <w:p w14:paraId="1F7CA6CD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2629D35" w14:textId="0D1FFEBF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In rehearsals, Malik throws darts at the dartboard whilst blindfolded until his assistant</w:t>
      </w:r>
    </w:p>
    <w:p w14:paraId="3C35D0A6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tells him he has hit the bullseye 3 times.</w:t>
      </w:r>
    </w:p>
    <w:p w14:paraId="088FAB0F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7923456" w14:textId="21EB438F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 w:rsidRPr="00B36CA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Calculate how many darts Malik should expect to throw in order to hit the bullseye</w:t>
      </w:r>
    </w:p>
    <w:p w14:paraId="3EEEC4BF" w14:textId="77777777" w:rsidR="00A53B04" w:rsidRPr="00B36CAD" w:rsidRDefault="00A53B04" w:rsidP="00A53B04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3 times.</w:t>
      </w:r>
    </w:p>
    <w:p w14:paraId="68FEB6D0" w14:textId="77777777" w:rsidR="00A53B04" w:rsidRPr="00B36CAD" w:rsidRDefault="00A53B04" w:rsidP="00A53B0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EB84B31" w14:textId="53D1E6C3" w:rsidR="00A53B04" w:rsidRPr="00B36CAD" w:rsidRDefault="00A53B04" w:rsidP="00A53B0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ii)</w:t>
      </w:r>
      <w:r w:rsidRPr="00B36CAD">
        <w:rPr>
          <w:rFonts w:ascii="Times New Roman" w:hAnsi="Times New Roman" w:cs="Times New Roman"/>
          <w:sz w:val="24"/>
          <w:szCs w:val="24"/>
        </w:rPr>
        <w:tab/>
        <w:t>State two assumptions that need to be made about Malik’s throws of the darts in</w:t>
      </w:r>
    </w:p>
    <w:p w14:paraId="4F29536B" w14:textId="77777777" w:rsidR="00A53B04" w:rsidRPr="00B36CAD" w:rsidRDefault="00A53B04" w:rsidP="00A53B04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order for this calculation to be valid.</w:t>
      </w:r>
    </w:p>
    <w:p w14:paraId="7F7207AF" w14:textId="4EC8E86C" w:rsidR="00A53B04" w:rsidRPr="00B36CAD" w:rsidRDefault="00A53B04" w:rsidP="00A53B0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C895F77" w14:textId="77777777" w:rsidR="00A53B04" w:rsidRPr="00B36CAD" w:rsidRDefault="00A53B04" w:rsidP="00A53B0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9DC048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Malik rehearses once a day for each of 100 days.</w:t>
      </w:r>
    </w:p>
    <w:p w14:paraId="098A80C3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2E65FCD" w14:textId="0AA225A2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Given that the assumptions in part (a) are true,</w:t>
      </w:r>
    </w:p>
    <w:p w14:paraId="6F16228E" w14:textId="77777777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AF6068E" w14:textId="38550969" w:rsidR="00A53B04" w:rsidRPr="00B36CAD" w:rsidRDefault="00A53B04" w:rsidP="00A53B0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="00B37E64" w:rsidRPr="00B36CAD">
        <w:rPr>
          <w:rFonts w:ascii="Times New Roman" w:hAnsi="Times New Roman" w:cs="Times New Roman"/>
          <w:sz w:val="24"/>
          <w:szCs w:val="24"/>
        </w:rPr>
        <w:tab/>
      </w:r>
      <w:r w:rsidRPr="00B36CAD">
        <w:rPr>
          <w:rFonts w:ascii="Times New Roman" w:hAnsi="Times New Roman" w:cs="Times New Roman"/>
          <w:sz w:val="24"/>
          <w:szCs w:val="24"/>
        </w:rPr>
        <w:t>calculate an estimate of the probability that the mean number of throws required is at</w:t>
      </w:r>
    </w:p>
    <w:p w14:paraId="6B662936" w14:textId="77777777" w:rsidR="00A53B04" w:rsidRPr="00B36CAD" w:rsidRDefault="00A53B04" w:rsidP="00B37E6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least 16</w:t>
      </w:r>
    </w:p>
    <w:p w14:paraId="47161318" w14:textId="4947DC3A" w:rsidR="00A53B04" w:rsidRPr="00B36CAD" w:rsidRDefault="00A53B04" w:rsidP="00A53B04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095FA6EA" w14:textId="27BD3325" w:rsidR="00226BDF" w:rsidRPr="00B36CAD" w:rsidRDefault="00226BDF" w:rsidP="00A53B04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8F5821" w:rsidRPr="00B36CAD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B051A7" w:rsidRPr="00B36CA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A53B04" w:rsidRPr="00B36CAD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3A2DB85C" w14:textId="77777777" w:rsidR="0092457E" w:rsidRPr="00B36CAD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FD0FAB0" w14:textId="77777777" w:rsidR="00D70556" w:rsidRPr="00B36CAD" w:rsidRDefault="00D70556" w:rsidP="00FF6AD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4F8B51BF" w14:textId="77777777" w:rsidR="00D70556" w:rsidRPr="00B36CAD" w:rsidRDefault="00226BDF" w:rsidP="00D70556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B36CA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70556" w:rsidRPr="00B36CAD">
        <w:rPr>
          <w:rFonts w:ascii="Times New Roman" w:hAnsi="Times New Roman" w:cs="Times New Roman"/>
          <w:sz w:val="24"/>
          <w:szCs w:val="24"/>
        </w:rPr>
        <w:t xml:space="preserve">A discrete random variable </w:t>
      </w:r>
      <w:r w:rsidR="00D70556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D70556" w:rsidRPr="00B36CAD">
        <w:rPr>
          <w:rFonts w:ascii="Times New Roman" w:hAnsi="Times New Roman" w:cs="Times New Roman"/>
          <w:sz w:val="24"/>
          <w:szCs w:val="24"/>
        </w:rPr>
        <w:t>has probability generating function G</w:t>
      </w:r>
      <w:r w:rsidR="00D70556" w:rsidRPr="00B36CA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="00D70556" w:rsidRPr="00B36CAD">
        <w:rPr>
          <w:rFonts w:ascii="Times New Roman" w:hAnsi="Times New Roman" w:cs="Times New Roman"/>
          <w:sz w:val="24"/>
          <w:szCs w:val="24"/>
        </w:rPr>
        <w:t>(</w:t>
      </w:r>
      <w:r w:rsidR="00D70556" w:rsidRPr="00B36CAD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D70556" w:rsidRPr="00B36CAD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 w:rsidR="00D70556" w:rsidRPr="00B36CAD">
        <w:rPr>
          <w:rFonts w:ascii="Times New Roman" w:hAnsi="Times New Roman" w:cs="Times New Roman"/>
          <w:sz w:val="24"/>
          <w:szCs w:val="24"/>
        </w:rPr>
        <w:t>e</w:t>
      </w:r>
      <w:proofErr w:type="gramStart"/>
      <w:r w:rsidR="00D70556" w:rsidRPr="00B36CA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λ</w:t>
      </w:r>
      <w:proofErr w:type="spellEnd"/>
      <w:r w:rsidR="00D70556" w:rsidRPr="00B36CAD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gramEnd"/>
      <w:r w:rsidR="00D70556" w:rsidRPr="00B36CA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t </w:t>
      </w:r>
      <w:r w:rsidR="00D70556" w:rsidRPr="00B36CAD">
        <w:rPr>
          <w:rFonts w:ascii="Times New Roman" w:hAnsi="Times New Roman" w:cs="Times New Roman"/>
          <w:sz w:val="24"/>
          <w:szCs w:val="24"/>
          <w:vertAlign w:val="superscript"/>
        </w:rPr>
        <w:t>– 1)</w:t>
      </w:r>
      <w:r w:rsidR="00D70556" w:rsidRPr="00B36CAD">
        <w:rPr>
          <w:rFonts w:ascii="Times New Roman" w:hAnsi="Times New Roman" w:cs="Times New Roman"/>
          <w:sz w:val="24"/>
          <w:szCs w:val="24"/>
        </w:rPr>
        <w:t xml:space="preserve"> where </w:t>
      </w:r>
      <w:r w:rsidR="00D70556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λ </w:t>
      </w:r>
      <w:r w:rsidR="00D70556" w:rsidRPr="00B36CAD">
        <w:rPr>
          <w:rFonts w:ascii="Times New Roman" w:hAnsi="Times New Roman" w:cs="Times New Roman"/>
          <w:sz w:val="24"/>
          <w:szCs w:val="24"/>
        </w:rPr>
        <w:t>is</w:t>
      </w:r>
    </w:p>
    <w:p w14:paraId="2ECBFD9B" w14:textId="77777777" w:rsidR="00D70556" w:rsidRPr="00B36CAD" w:rsidRDefault="00D70556" w:rsidP="00D705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a positive constant.</w:t>
      </w:r>
    </w:p>
    <w:p w14:paraId="01AC12F3" w14:textId="77777777" w:rsidR="00D70556" w:rsidRPr="00B36CAD" w:rsidRDefault="00D70556" w:rsidP="00D705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2CCE864" w14:textId="13C49770" w:rsidR="00D70556" w:rsidRPr="00B36CAD" w:rsidRDefault="00D70556" w:rsidP="00D70556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Use calculus to show that </w:t>
      </w:r>
      <w:proofErr w:type="gramStart"/>
      <w:r w:rsidRPr="00B36CAD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36CAD">
        <w:rPr>
          <w:rFonts w:ascii="Times New Roman" w:hAnsi="Times New Roman" w:cs="Times New Roman"/>
          <w:sz w:val="24"/>
          <w:szCs w:val="24"/>
        </w:rPr>
        <w:t xml:space="preserve">) =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λ</w:t>
      </w:r>
    </w:p>
    <w:p w14:paraId="7725D102" w14:textId="783F9C5E" w:rsidR="00FF6AD9" w:rsidRPr="00B36CAD" w:rsidRDefault="00D70556" w:rsidP="00D7055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B5EC7BF" w14:textId="3E21BF22" w:rsidR="00D70556" w:rsidRPr="00B36CAD" w:rsidRDefault="00D70556" w:rsidP="00D7055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FAE3F8A" w14:textId="2E3E0D4F" w:rsidR="00D70556" w:rsidRPr="00B36CAD" w:rsidRDefault="001B664C" w:rsidP="001B664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 xml:space="preserve">A discrete random variabl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36CAD">
        <w:rPr>
          <w:rFonts w:ascii="Times New Roman" w:hAnsi="Times New Roman" w:cs="Times New Roman"/>
          <w:sz w:val="24"/>
          <w:szCs w:val="24"/>
        </w:rPr>
        <w:t xml:space="preserve">has probability generating function </w:t>
      </w:r>
      <w:r w:rsidRPr="00B36CAD">
        <w:rPr>
          <w:rFonts w:ascii="Times New Roman" w:hAnsi="Times New Roman" w:cs="Times New Roman"/>
          <w:position w:val="-32"/>
          <w:sz w:val="24"/>
          <w:szCs w:val="24"/>
        </w:rPr>
        <w:object w:dxaOrig="1760" w:dyaOrig="800" w14:anchorId="578D7AE5">
          <v:shape id="_x0000_i1030" type="#_x0000_t75" style="width:88.5pt;height:40.5pt" o:ole="">
            <v:imagedata r:id="rId21" o:title=""/>
          </v:shape>
          <o:OLEObject Type="Embed" ProgID="Equation.DSMT4" ShapeID="_x0000_i1030" DrawAspect="Content" ObjectID="_1745749254" r:id="rId22"/>
        </w:object>
      </w:r>
      <w:r w:rsidR="003B5CB5" w:rsidRPr="00B36CAD">
        <w:rPr>
          <w:rFonts w:ascii="Times New Roman" w:hAnsi="Times New Roman" w:cs="Times New Roman"/>
          <w:sz w:val="24"/>
          <w:szCs w:val="24"/>
        </w:rPr>
        <w:t xml:space="preserve">where </w:t>
      </w:r>
      <w:r w:rsidR="003B5CB5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3B5CB5" w:rsidRPr="00B36CAD">
        <w:rPr>
          <w:rFonts w:ascii="Times New Roman" w:hAnsi="Times New Roman" w:cs="Times New Roman"/>
          <w:sz w:val="24"/>
          <w:szCs w:val="24"/>
        </w:rPr>
        <w:t xml:space="preserve">and </w:t>
      </w:r>
      <w:r w:rsidR="003B5CB5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3B5CB5" w:rsidRPr="00B36CAD">
        <w:rPr>
          <w:rFonts w:ascii="Times New Roman" w:hAnsi="Times New Roman" w:cs="Times New Roman"/>
          <w:sz w:val="24"/>
          <w:szCs w:val="24"/>
        </w:rPr>
        <w:t xml:space="preserve">are both positive and </w:t>
      </w:r>
      <w:r w:rsidR="003B5CB5"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3B5CB5" w:rsidRPr="00B36CAD">
        <w:rPr>
          <w:rFonts w:ascii="Times New Roman" w:hAnsi="Times New Roman" w:cs="Times New Roman"/>
          <w:sz w:val="24"/>
          <w:szCs w:val="24"/>
        </w:rPr>
        <w:t>is a positive integer.</w:t>
      </w:r>
    </w:p>
    <w:p w14:paraId="1D915563" w14:textId="6B857E98" w:rsidR="003B5CB5" w:rsidRPr="00B36CAD" w:rsidRDefault="003B5CB5" w:rsidP="001B664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B567FEE" w14:textId="739EED4C" w:rsidR="003B5CB5" w:rsidRPr="00B36CAD" w:rsidRDefault="003B5CB5" w:rsidP="001B664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>Show that</w:t>
      </w:r>
    </w:p>
    <w:p w14:paraId="33028056" w14:textId="0202234F" w:rsidR="003B5CB5" w:rsidRPr="00B36CAD" w:rsidRDefault="003B5CB5" w:rsidP="001B664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7114CCA" w14:textId="314FC98D" w:rsidR="003B5CB5" w:rsidRPr="00B36CAD" w:rsidRDefault="003B5CB5" w:rsidP="003B5CB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46EE419">
          <v:shape id="_x0000_i1031" type="#_x0000_t75" style="width:44.5pt;height:31.5pt" o:ole="">
            <v:imagedata r:id="rId23" o:title=""/>
          </v:shape>
          <o:OLEObject Type="Embed" ProgID="Equation.DSMT4" ShapeID="_x0000_i1031" DrawAspect="Content" ObjectID="_1745749255" r:id="rId24"/>
        </w:object>
      </w:r>
    </w:p>
    <w:p w14:paraId="025417F4" w14:textId="77777777" w:rsidR="003B5CB5" w:rsidRPr="00B36CAD" w:rsidRDefault="003B5CB5" w:rsidP="003B5CB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F27A170" w14:textId="5B2E9433" w:rsidR="003B5CB5" w:rsidRPr="00B36CAD" w:rsidRDefault="003B5CB5" w:rsidP="003B5CB5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Hence find the range of possible values of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5CF3E9BB" w14:textId="6C186D1B" w:rsidR="003B5CB5" w:rsidRPr="00B36CAD" w:rsidRDefault="003B5CB5" w:rsidP="003B5CB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01EA384" w14:textId="6AA39CE3" w:rsidR="00F5331C" w:rsidRPr="00B36CAD" w:rsidRDefault="00F5331C" w:rsidP="00F5331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t>(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36CAD">
        <w:rPr>
          <w:rFonts w:ascii="Times New Roman" w:hAnsi="Times New Roman" w:cs="Times New Roman"/>
          <w:sz w:val="24"/>
          <w:szCs w:val="24"/>
        </w:rPr>
        <w:t>)</w:t>
      </w:r>
      <w:r w:rsidRPr="00B36CAD">
        <w:rPr>
          <w:rFonts w:ascii="Times New Roman" w:hAnsi="Times New Roman" w:cs="Times New Roman"/>
          <w:sz w:val="24"/>
          <w:szCs w:val="24"/>
        </w:rPr>
        <w:tab/>
        <w:t xml:space="preserve">In the case where </w:t>
      </w:r>
      <w:r w:rsidRPr="00B36CA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B36CAD">
        <w:rPr>
          <w:rFonts w:ascii="Times New Roman" w:hAnsi="Times New Roman" w:cs="Times New Roman"/>
          <w:sz w:val="24"/>
          <w:szCs w:val="24"/>
        </w:rPr>
        <w:t xml:space="preserve">= 4, use calculus to show that </w:t>
      </w:r>
      <w:r w:rsidRPr="00B36CAD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1AD65E3B">
          <v:shape id="_x0000_i1032" type="#_x0000_t75" style="width:97pt;height:31.5pt" o:ole="">
            <v:imagedata r:id="rId25" o:title=""/>
          </v:shape>
          <o:OLEObject Type="Embed" ProgID="Equation.DSMT4" ShapeID="_x0000_i1032" DrawAspect="Content" ObjectID="_1745749256" r:id="rId26"/>
        </w:object>
      </w:r>
    </w:p>
    <w:p w14:paraId="21C6B218" w14:textId="61125E0E" w:rsidR="00B40C10" w:rsidRPr="00B36CAD" w:rsidRDefault="00B40C10" w:rsidP="00B40C1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(8)</w:t>
      </w:r>
    </w:p>
    <w:p w14:paraId="730081C1" w14:textId="19FF43FA" w:rsidR="00226BDF" w:rsidRPr="00B36CAD" w:rsidRDefault="00226BDF" w:rsidP="00FF6AD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57143A" w:rsidRPr="00B36CAD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3B5CB5" w:rsidRPr="00B36CAD">
        <w:rPr>
          <w:rFonts w:ascii="Times New Roman" w:hAnsi="Times New Roman" w:cs="Times New Roman"/>
          <w:b/>
          <w:bCs/>
          <w:sz w:val="24"/>
          <w:szCs w:val="24"/>
        </w:rPr>
        <w:t>15</w:t>
      </w:r>
      <w:r w:rsidRPr="00B36CAD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57A14F89" w14:textId="77777777" w:rsidR="0092457E" w:rsidRPr="00B36CAD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7D2DCC3" w14:textId="6EED557E" w:rsidR="004050C9" w:rsidRPr="00B36CAD" w:rsidRDefault="004050C9" w:rsidP="0092457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CAD">
        <w:rPr>
          <w:rFonts w:ascii="Times New Roman" w:hAnsi="Times New Roman" w:cs="Times New Roman"/>
          <w:b/>
          <w:bCs/>
          <w:sz w:val="24"/>
          <w:szCs w:val="24"/>
        </w:rPr>
        <w:t>TOTAL FOR PAPER IS 75 MARKs</w:t>
      </w:r>
    </w:p>
    <w:sectPr w:rsidR="004050C9" w:rsidRPr="00B36CA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8CD90A" w14:textId="77777777" w:rsidR="001A7F56" w:rsidRDefault="001A7F56" w:rsidP="00A53B04">
      <w:r>
        <w:separator/>
      </w:r>
    </w:p>
  </w:endnote>
  <w:endnote w:type="continuationSeparator" w:id="0">
    <w:p w14:paraId="0E673AD1" w14:textId="77777777" w:rsidR="001A7F56" w:rsidRDefault="001A7F56" w:rsidP="00A53B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6AF1F8" w14:textId="77777777" w:rsidR="001A7F56" w:rsidRDefault="001A7F56" w:rsidP="00A53B04">
      <w:r>
        <w:separator/>
      </w:r>
    </w:p>
  </w:footnote>
  <w:footnote w:type="continuationSeparator" w:id="0">
    <w:p w14:paraId="62A367A2" w14:textId="77777777" w:rsidR="001A7F56" w:rsidRDefault="001A7F56" w:rsidP="00A53B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147008D"/>
    <w:multiLevelType w:val="hybridMultilevel"/>
    <w:tmpl w:val="82568FC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5BE"/>
    <w:rsid w:val="0005583F"/>
    <w:rsid w:val="00057B00"/>
    <w:rsid w:val="0007772C"/>
    <w:rsid w:val="0008260E"/>
    <w:rsid w:val="000A7631"/>
    <w:rsid w:val="000C343B"/>
    <w:rsid w:val="000F4EF5"/>
    <w:rsid w:val="000F6A8F"/>
    <w:rsid w:val="0016050C"/>
    <w:rsid w:val="00176B32"/>
    <w:rsid w:val="001A7F56"/>
    <w:rsid w:val="001B19BF"/>
    <w:rsid w:val="001B664C"/>
    <w:rsid w:val="001E5989"/>
    <w:rsid w:val="00226BDF"/>
    <w:rsid w:val="00255374"/>
    <w:rsid w:val="00265CDD"/>
    <w:rsid w:val="002712C5"/>
    <w:rsid w:val="002809F3"/>
    <w:rsid w:val="002D64C7"/>
    <w:rsid w:val="002E4473"/>
    <w:rsid w:val="003559C9"/>
    <w:rsid w:val="00395D60"/>
    <w:rsid w:val="003B5CB5"/>
    <w:rsid w:val="003C10A5"/>
    <w:rsid w:val="004050C9"/>
    <w:rsid w:val="004574F4"/>
    <w:rsid w:val="00461C9D"/>
    <w:rsid w:val="00485DC1"/>
    <w:rsid w:val="004A1220"/>
    <w:rsid w:val="004A7056"/>
    <w:rsid w:val="004B6F83"/>
    <w:rsid w:val="00511E8A"/>
    <w:rsid w:val="00523741"/>
    <w:rsid w:val="00535338"/>
    <w:rsid w:val="005631A7"/>
    <w:rsid w:val="0057143A"/>
    <w:rsid w:val="005773FE"/>
    <w:rsid w:val="00587B32"/>
    <w:rsid w:val="005A3424"/>
    <w:rsid w:val="005B7380"/>
    <w:rsid w:val="00601C60"/>
    <w:rsid w:val="006146EB"/>
    <w:rsid w:val="00615976"/>
    <w:rsid w:val="00624B01"/>
    <w:rsid w:val="006913F8"/>
    <w:rsid w:val="00694699"/>
    <w:rsid w:val="006B0B8D"/>
    <w:rsid w:val="006B6461"/>
    <w:rsid w:val="006D3F02"/>
    <w:rsid w:val="007157EB"/>
    <w:rsid w:val="007267B4"/>
    <w:rsid w:val="00743E3F"/>
    <w:rsid w:val="00773301"/>
    <w:rsid w:val="007745BE"/>
    <w:rsid w:val="00797E94"/>
    <w:rsid w:val="007A11B1"/>
    <w:rsid w:val="007A336F"/>
    <w:rsid w:val="00844161"/>
    <w:rsid w:val="00851FD6"/>
    <w:rsid w:val="0088529F"/>
    <w:rsid w:val="008B7C02"/>
    <w:rsid w:val="008D4C5C"/>
    <w:rsid w:val="008E1CF2"/>
    <w:rsid w:val="008E4A36"/>
    <w:rsid w:val="008F5821"/>
    <w:rsid w:val="0092457E"/>
    <w:rsid w:val="00931A36"/>
    <w:rsid w:val="009425CE"/>
    <w:rsid w:val="00942F67"/>
    <w:rsid w:val="009664CD"/>
    <w:rsid w:val="009A76F8"/>
    <w:rsid w:val="009B5D0B"/>
    <w:rsid w:val="00A53B04"/>
    <w:rsid w:val="00A62749"/>
    <w:rsid w:val="00A63683"/>
    <w:rsid w:val="00A82000"/>
    <w:rsid w:val="00A87D05"/>
    <w:rsid w:val="00AB60EB"/>
    <w:rsid w:val="00AD2F55"/>
    <w:rsid w:val="00AE222E"/>
    <w:rsid w:val="00AF4363"/>
    <w:rsid w:val="00B051A7"/>
    <w:rsid w:val="00B21845"/>
    <w:rsid w:val="00B36CAD"/>
    <w:rsid w:val="00B37E64"/>
    <w:rsid w:val="00B40C10"/>
    <w:rsid w:val="00B60127"/>
    <w:rsid w:val="00BA422C"/>
    <w:rsid w:val="00BA57CA"/>
    <w:rsid w:val="00BB5CB8"/>
    <w:rsid w:val="00C45602"/>
    <w:rsid w:val="00C700C2"/>
    <w:rsid w:val="00CD6DCF"/>
    <w:rsid w:val="00CF1607"/>
    <w:rsid w:val="00D04C6B"/>
    <w:rsid w:val="00D05614"/>
    <w:rsid w:val="00D31DBF"/>
    <w:rsid w:val="00D41C64"/>
    <w:rsid w:val="00D70556"/>
    <w:rsid w:val="00D74713"/>
    <w:rsid w:val="00D964DE"/>
    <w:rsid w:val="00DC4503"/>
    <w:rsid w:val="00DE0BCE"/>
    <w:rsid w:val="00DE31F7"/>
    <w:rsid w:val="00DF6FFD"/>
    <w:rsid w:val="00E52D40"/>
    <w:rsid w:val="00E54F86"/>
    <w:rsid w:val="00E613E3"/>
    <w:rsid w:val="00EB51F7"/>
    <w:rsid w:val="00ED39E1"/>
    <w:rsid w:val="00ED6321"/>
    <w:rsid w:val="00F11BDD"/>
    <w:rsid w:val="00F12E18"/>
    <w:rsid w:val="00F14034"/>
    <w:rsid w:val="00F31536"/>
    <w:rsid w:val="00F5025D"/>
    <w:rsid w:val="00F5331C"/>
    <w:rsid w:val="00F8561C"/>
    <w:rsid w:val="00FE5B88"/>
    <w:rsid w:val="00FF6A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EFE1CD5"/>
  <w15:chartTrackingRefBased/>
  <w15:docId w15:val="{28572B7E-47EB-40F1-93E0-9C016A68B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F6A8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6A8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6A8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6A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6A8F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CD6D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D6D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3B0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3B04"/>
  </w:style>
  <w:style w:type="paragraph" w:styleId="Footer">
    <w:name w:val="footer"/>
    <w:basedOn w:val="Normal"/>
    <w:link w:val="FooterChar"/>
    <w:uiPriority w:val="99"/>
    <w:unhideWhenUsed/>
    <w:rsid w:val="00A53B0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3B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Props1.xml><?xml version="1.0" encoding="utf-8"?>
<ds:datastoreItem xmlns:ds="http://schemas.openxmlformats.org/officeDocument/2006/customXml" ds:itemID="{59BD879C-18E4-4E60-A59D-59A404CC49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562CF8F-9063-48ED-A0BE-6BE8122CB52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F645204-7E9A-4F5B-A7EA-3C208A8F5F8F}">
  <ds:schemaRefs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schemas.microsoft.com/office/infopath/2007/PartnerControls"/>
    <ds:schemaRef ds:uri="e1ccf82c-bebc-4427-b77b-6bf6f98bbd47"/>
    <ds:schemaRef ds:uri="c43d7a42-a344-4e6b-aa2e-d2d48a33e1dc"/>
    <ds:schemaRef ds:uri="http://schemas.microsoft.com/office/2006/documentManagement/types"/>
    <ds:schemaRef ds:uri="http://www.w3.org/XML/1998/namespace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07</Words>
  <Characters>631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Jennie Knight</cp:lastModifiedBy>
  <cp:revision>2</cp:revision>
  <dcterms:created xsi:type="dcterms:W3CDTF">2023-05-16T12:34:00Z</dcterms:created>
  <dcterms:modified xsi:type="dcterms:W3CDTF">2023-05-16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</Properties>
</file>